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5" r:id="rId2"/>
    <p:sldId id="303" r:id="rId3"/>
    <p:sldId id="358" r:id="rId4"/>
    <p:sldId id="360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3" r:id="rId24"/>
  </p:sldIdLst>
  <p:sldSz cx="12190413" cy="6858000"/>
  <p:notesSz cx="6797675" cy="9928225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84" d="100"/>
          <a:sy n="84" d="100"/>
        </p:scale>
        <p:origin x="123" y="33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6255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7001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852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492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7465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3045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2733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582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0484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099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7835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22705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9679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406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555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7597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6389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142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6875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476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3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2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emf"/><Relationship Id="rId5" Type="http://schemas.openxmlformats.org/officeDocument/2006/relationships/image" Target="../media/image46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.xml"/><Relationship Id="rId4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.xml"/><Relationship Id="rId4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slide" Target="slide2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slide" Target="slide2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5.3</a:t>
            </a:r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中心极限定理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61FD18B-BEE9-49AF-87F8-1292F1FA7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68264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则随机变量之和的标准化变量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6B37624-414B-4722-AC02-4CAEB74B6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93864"/>
              </p:ext>
            </p:extLst>
          </p:nvPr>
        </p:nvGraphicFramePr>
        <p:xfrm>
          <a:off x="1371600" y="1494408"/>
          <a:ext cx="3543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3543120" imgH="1993680" progId="Equation.3">
                  <p:embed/>
                </p:oleObj>
              </mc:Choice>
              <mc:Fallback>
                <p:oleObj name="Equation" r:id="rId4" imgW="3543120" imgH="199368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94408"/>
                        <a:ext cx="35433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A7AD1E2-9E49-4922-8C71-7C4318944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71088"/>
              </p:ext>
            </p:extLst>
          </p:nvPr>
        </p:nvGraphicFramePr>
        <p:xfrm>
          <a:off x="5048250" y="1542033"/>
          <a:ext cx="2362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2361960" imgH="1434960" progId="Equation.3">
                  <p:embed/>
                </p:oleObj>
              </mc:Choice>
              <mc:Fallback>
                <p:oleObj name="Equation" r:id="rId6" imgW="2361960" imgH="143496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542033"/>
                        <a:ext cx="2362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4F39AE4-EA90-4E11-9A40-93EB4E267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42409"/>
              </p:ext>
            </p:extLst>
          </p:nvPr>
        </p:nvGraphicFramePr>
        <p:xfrm>
          <a:off x="955675" y="3636764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8" imgW="5244840" imgH="444240" progId="Equation.3">
                  <p:embed/>
                </p:oleObj>
              </mc:Choice>
              <mc:Fallback>
                <p:oleObj name="Equation" r:id="rId8" imgW="5244840" imgH="444240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636764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1E328B6-9249-4B07-B8F1-6A35D0C9D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9052"/>
              </p:ext>
            </p:extLst>
          </p:nvPr>
        </p:nvGraphicFramePr>
        <p:xfrm>
          <a:off x="1358900" y="4221088"/>
          <a:ext cx="5651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0" imgW="5651280" imgH="1942920" progId="Equation.3">
                  <p:embed/>
                </p:oleObj>
              </mc:Choice>
              <mc:Fallback>
                <p:oleObj name="Equation" r:id="rId10" imgW="5651280" imgH="194292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221088"/>
                        <a:ext cx="56515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7FCAED4A-57CA-45BF-ADF8-2CB5D5415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1176"/>
              </p:ext>
            </p:extLst>
          </p:nvPr>
        </p:nvGraphicFramePr>
        <p:xfrm>
          <a:off x="7103318" y="4621932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2" imgW="3530520" imgH="977760" progId="Equation.3">
                  <p:embed/>
                </p:oleObj>
              </mc:Choice>
              <mc:Fallback>
                <p:oleObj name="Equation" r:id="rId12" imgW="3530520" imgH="97776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318" y="4621932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676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1835932-9D3B-47A9-B9EA-113DF6E1E8E3}"/>
              </a:ext>
            </a:extLst>
          </p:cNvPr>
          <p:cNvSpPr txBox="1">
            <a:spLocks noChangeArrowheads="1"/>
          </p:cNvSpPr>
          <p:nvPr/>
        </p:nvSpPr>
        <p:spPr>
          <a:xfrm>
            <a:off x="1919602" y="808026"/>
            <a:ext cx="7773987" cy="7016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三、典型例题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444A9C8-E64B-40E9-9E34-AB2CC7CFC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7997"/>
              </p:ext>
            </p:extLst>
          </p:nvPr>
        </p:nvGraphicFramePr>
        <p:xfrm>
          <a:off x="935806" y="1684238"/>
          <a:ext cx="1024731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4279680" imgH="914400" progId="Equation.DSMT4">
                  <p:embed/>
                </p:oleObj>
              </mc:Choice>
              <mc:Fallback>
                <p:oleObj name="Equation" r:id="rId4" imgW="4279680" imgH="9144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06" y="1684238"/>
                        <a:ext cx="10247313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>
            <a:extLst>
              <a:ext uri="{FF2B5EF4-FFF2-40B4-BE49-F238E27FC236}">
                <a16:creationId xmlns:a16="http://schemas.microsoft.com/office/drawing/2014/main" id="{CDE6B9A7-F13B-4485-BB4F-52456A9D1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842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b="1">
                <a:ea typeface="黑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20830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AA334D3-AB10-43D1-8DBF-0FDC50F8C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91719"/>
              </p:ext>
            </p:extLst>
          </p:nvPr>
        </p:nvGraphicFramePr>
        <p:xfrm>
          <a:off x="1898650" y="2158058"/>
          <a:ext cx="2616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2616120" imgH="1828800" progId="Equation.3">
                  <p:embed/>
                </p:oleObj>
              </mc:Choice>
              <mc:Fallback>
                <p:oleObj name="Equation" r:id="rId4" imgW="2616120" imgH="182880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158058"/>
                        <a:ext cx="2616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470E91E-51E9-458C-B0A4-7E7042BA3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34026"/>
              </p:ext>
            </p:extLst>
          </p:nvPr>
        </p:nvGraphicFramePr>
        <p:xfrm>
          <a:off x="4589462" y="2635895"/>
          <a:ext cx="1752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6" imgW="1752480" imgH="1320480" progId="Equation.3">
                  <p:embed/>
                </p:oleObj>
              </mc:Choice>
              <mc:Fallback>
                <p:oleObj name="Equation" r:id="rId6" imgW="1752480" imgH="132048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2" y="2635895"/>
                        <a:ext cx="1752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18ACCA63-5869-4785-A09D-2A08E88AE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2" y="280258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94CEA64-4AFB-4027-9B21-96B825F96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48227"/>
              </p:ext>
            </p:extLst>
          </p:nvPr>
        </p:nvGraphicFramePr>
        <p:xfrm>
          <a:off x="931862" y="4288483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2260440" imgH="380880" progId="Equation.3">
                  <p:embed/>
                </p:oleObj>
              </mc:Choice>
              <mc:Fallback>
                <p:oleObj name="Equation" r:id="rId8" imgW="2260440" imgH="38088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" y="4288483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E2E62B7-3BEA-408F-BA6D-88291083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24412"/>
              </p:ext>
            </p:extLst>
          </p:nvPr>
        </p:nvGraphicFramePr>
        <p:xfrm>
          <a:off x="3190875" y="4024958"/>
          <a:ext cx="402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4025880" imgH="1320480" progId="Equation.3">
                  <p:embed/>
                </p:oleObj>
              </mc:Choice>
              <mc:Fallback>
                <p:oleObj name="Equation" r:id="rId10" imgW="4025880" imgH="132048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4024958"/>
                        <a:ext cx="402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7D10328B-BA74-4D42-B872-85E25EC6C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0916"/>
              </p:ext>
            </p:extLst>
          </p:nvPr>
        </p:nvGraphicFramePr>
        <p:xfrm>
          <a:off x="7210177" y="4021783"/>
          <a:ext cx="342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3429000" imgH="1320480" progId="Equation.3">
                  <p:embed/>
                </p:oleObj>
              </mc:Choice>
              <mc:Fallback>
                <p:oleObj name="Equation" r:id="rId12" imgW="3429000" imgH="1320480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77" y="4021783"/>
                        <a:ext cx="3429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A48C8A3-3073-4BC5-AA93-9684A6A2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59198"/>
              </p:ext>
            </p:extLst>
          </p:nvPr>
        </p:nvGraphicFramePr>
        <p:xfrm>
          <a:off x="1193428" y="5454476"/>
          <a:ext cx="3898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4" imgW="3898800" imgH="1320480" progId="Equation.3">
                  <p:embed/>
                </p:oleObj>
              </mc:Choice>
              <mc:Fallback>
                <p:oleObj name="Equation" r:id="rId14" imgW="3898800" imgH="1320480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28" y="5454476"/>
                        <a:ext cx="3898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0C223F30-D402-4494-81B1-260FA4668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61407"/>
              </p:ext>
            </p:extLst>
          </p:nvPr>
        </p:nvGraphicFramePr>
        <p:xfrm>
          <a:off x="5089426" y="5323533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6" imgW="3085920" imgH="977760" progId="Equation.3">
                  <p:embed/>
                </p:oleObj>
              </mc:Choice>
              <mc:Fallback>
                <p:oleObj name="Equation" r:id="rId16" imgW="3085920" imgH="977760" progId="Equation.3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426" y="5323533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8D6387C-A11F-45B2-BBB2-1C0FFFA72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40472"/>
              </p:ext>
            </p:extLst>
          </p:nvPr>
        </p:nvGraphicFramePr>
        <p:xfrm>
          <a:off x="8196138" y="5686275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8" imgW="2145960" imgH="393480" progId="Equation.3">
                  <p:embed/>
                </p:oleObj>
              </mc:Choice>
              <mc:Fallback>
                <p:oleObj name="Equation" r:id="rId18" imgW="2145960" imgH="393480" progId="Equation.3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138" y="5686275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2D546B5A-283A-45BD-A1D9-6EB4141D4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53969"/>
              </p:ext>
            </p:extLst>
          </p:nvPr>
        </p:nvGraphicFramePr>
        <p:xfrm>
          <a:off x="10374685" y="5686275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20" imgW="1193760" imgH="317160" progId="Equation.3">
                  <p:embed/>
                </p:oleObj>
              </mc:Choice>
              <mc:Fallback>
                <p:oleObj name="Equation" r:id="rId20" imgW="1193760" imgH="317160" progId="Equation.3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685" y="5686275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>
            <a:extLst>
              <a:ext uri="{FF2B5EF4-FFF2-40B4-BE49-F238E27FC236}">
                <a16:creationId xmlns:a16="http://schemas.microsoft.com/office/drawing/2014/main" id="{69CC442E-FB72-4892-BBF6-5E5AAE879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539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7301F9B5-0861-4FB8-A7A0-738371EB9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1505"/>
              </p:ext>
            </p:extLst>
          </p:nvPr>
        </p:nvGraphicFramePr>
        <p:xfrm>
          <a:off x="1828800" y="899939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2" imgW="1828800" imgH="431640" progId="Equation.3">
                  <p:embed/>
                </p:oleObj>
              </mc:Choice>
              <mc:Fallback>
                <p:oleObj name="Equation" r:id="rId22" imgW="1828800" imgH="43164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C9AE8CD-3468-4036-8386-24B10FA53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99939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31617C65-A12E-48CF-AF7D-E168AB51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89262"/>
              </p:ext>
            </p:extLst>
          </p:nvPr>
        </p:nvGraphicFramePr>
        <p:xfrm>
          <a:off x="4114800" y="685626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4" imgW="4114800" imgH="838080" progId="Equation.3">
                  <p:embed/>
                </p:oleObj>
              </mc:Choice>
              <mc:Fallback>
                <p:oleObj name="Equation" r:id="rId24" imgW="4114800" imgH="838080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E11BF908-AAC3-484C-A555-B75C7EC96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85626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2132D87E-1E8E-4842-BA6C-63B775D33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16161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定理一, 随机变量 </a:t>
            </a:r>
            <a:r>
              <a:rPr lang="en-US" altLang="zh-CN" sz="2800" b="1" i="1" dirty="0"/>
              <a:t>Z </a:t>
            </a:r>
            <a:r>
              <a:rPr lang="zh-CN" altLang="en-US" sz="2800" b="1" dirty="0"/>
              <a:t>近似服从正态分布 </a:t>
            </a:r>
            <a:r>
              <a:rPr lang="en-US" altLang="zh-CN" sz="2800" b="1" i="1" dirty="0"/>
              <a:t>N </a:t>
            </a:r>
            <a:r>
              <a:rPr lang="en-US" altLang="zh-CN" sz="2800" b="1" dirty="0"/>
              <a:t>(0,1) ,</a:t>
            </a:r>
          </a:p>
        </p:txBody>
      </p:sp>
    </p:spTree>
    <p:extLst>
      <p:ext uri="{BB962C8B-B14F-4D97-AF65-F5344CB8AC3E}">
        <p14:creationId xmlns:p14="http://schemas.microsoft.com/office/powerpoint/2010/main" val="19423129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utoUpdateAnimBg="0"/>
      <p:bldP spid="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46FFB16D-A134-49BA-BD99-97A866CF2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8838" y="839424"/>
                <a:ext cx="10204920" cy="1421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/>
                  <a:t>          一船舶在某海区航行, 已知每遭受一次海浪的冲击, 纵摇角大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800" b="1" dirty="0"/>
                  <a:t>的概率为1/3, 若船舶遭受了90 000次波浪冲击, 问其中有29 500～30 500次纵摇角大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800" b="1" dirty="0"/>
                  <a:t>的概率是多少？</a:t>
                </a:r>
                <a:endParaRPr lang="en-US" altLang="zh-CN" sz="2800" b="1" dirty="0"/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46FFB16D-A134-49BA-BD99-97A866CF2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8838" y="839424"/>
                <a:ext cx="10204920" cy="1421864"/>
              </a:xfrm>
              <a:prstGeom prst="rect">
                <a:avLst/>
              </a:prstGeom>
              <a:blipFill>
                <a:blip r:embed="rId4"/>
                <a:stretch>
                  <a:fillRect l="-1254" t="-6438" b="-10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4">
            <a:extLst>
              <a:ext uri="{FF2B5EF4-FFF2-40B4-BE49-F238E27FC236}">
                <a16:creationId xmlns:a16="http://schemas.microsoft.com/office/drawing/2014/main" id="{861D3AE7-D358-486D-834D-003CBE8B0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2306514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6F0B6BF8-7E52-4B09-B7DE-243F1EB45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1211" y="2176339"/>
                <a:ext cx="10541001" cy="1912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5000"/>
                  </a:lnSpc>
                </a:pPr>
                <a:r>
                  <a:rPr lang="zh-CN" altLang="en-US" sz="2800" b="1" dirty="0"/>
                  <a:t>        将船舶每遭受一次海浪的冲击看作一次试验,并假设各次试验是独立的,在90 000次波浪冲击中纵摇角大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800" b="1" dirty="0"/>
                  <a:t>的次数为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sz="2800" b="1" i="1" dirty="0"/>
                  <a:t>,</a:t>
                </a:r>
                <a:r>
                  <a:rPr lang="zh-CN" altLang="en-US" sz="2800" b="1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是一个随机变量,</a:t>
                </a:r>
              </a:p>
            </p:txBody>
          </p:sp>
        </mc:Choice>
        <mc:Fallback xmlns="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6F0B6BF8-7E52-4B09-B7DE-243F1EB458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211" y="2176339"/>
                <a:ext cx="10541001" cy="1912383"/>
              </a:xfrm>
              <a:prstGeom prst="rect">
                <a:avLst/>
              </a:prstGeom>
              <a:blipFill>
                <a:blip r:embed="rId5"/>
                <a:stretch>
                  <a:fillRect l="-1157" r="-636" b="-82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1BDF9361-99D0-43F5-BBDB-73C06F827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9210"/>
              </p:ext>
            </p:extLst>
          </p:nvPr>
        </p:nvGraphicFramePr>
        <p:xfrm>
          <a:off x="2772928" y="3403418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6" imgW="3187440" imgH="838080" progId="Equation.3">
                  <p:embed/>
                </p:oleObj>
              </mc:Choice>
              <mc:Fallback>
                <p:oleObj name="Equation" r:id="rId6" imgW="3187440" imgH="838080" progId="Equation.3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28" y="3403418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0F971CB0-B2B9-49B7-920E-B9CA304FE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7307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b="1">
                <a:ea typeface="黑体" pitchFamily="2" charset="-122"/>
              </a:rPr>
              <a:t>2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666C440F-2396-4D5D-B19E-458A5FEAE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07408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分布律为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9E6D09A9-84B6-43F6-A260-AB55CCB9F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07169"/>
              </p:ext>
            </p:extLst>
          </p:nvPr>
        </p:nvGraphicFramePr>
        <p:xfrm>
          <a:off x="2500313" y="4632821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8" imgW="1447560" imgH="380880" progId="Equation.3">
                  <p:embed/>
                </p:oleObj>
              </mc:Choice>
              <mc:Fallback>
                <p:oleObj name="Equation" r:id="rId8" imgW="1447560" imgH="38088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632821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20087FF7-46A3-4FFF-9582-17E5FA615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9020"/>
              </p:ext>
            </p:extLst>
          </p:nvPr>
        </p:nvGraphicFramePr>
        <p:xfrm>
          <a:off x="3949700" y="4293096"/>
          <a:ext cx="383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0" imgW="3835080" imgH="1015920" progId="Equation.3">
                  <p:embed/>
                </p:oleObj>
              </mc:Choice>
              <mc:Fallback>
                <p:oleObj name="Equation" r:id="rId10" imgW="3835080" imgH="101592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293096"/>
                        <a:ext cx="383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FED7B2D0-0C88-4C6C-A398-1BF1AF301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40070"/>
              </p:ext>
            </p:extLst>
          </p:nvPr>
        </p:nvGraphicFramePr>
        <p:xfrm>
          <a:off x="8001000" y="4620121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2" imgW="2463480" imgH="393480" progId="Equation.3">
                  <p:embed/>
                </p:oleObj>
              </mc:Choice>
              <mc:Fallback>
                <p:oleObj name="Equation" r:id="rId12" imgW="2463480" imgH="393480" progId="Equation.3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620121"/>
                        <a:ext cx="246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>
            <a:extLst>
              <a:ext uri="{FF2B5EF4-FFF2-40B4-BE49-F238E27FC236}">
                <a16:creationId xmlns:a16="http://schemas.microsoft.com/office/drawing/2014/main" id="{7E19EB3E-8C20-4054-9548-7CE14FB1D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526" y="543016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所求概率为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A423ADC3-667E-42F0-BB07-4CFCB6E3C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33500"/>
              </p:ext>
            </p:extLst>
          </p:nvPr>
        </p:nvGraphicFramePr>
        <p:xfrm>
          <a:off x="1017959" y="607938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4" imgW="3365280" imgH="380880" progId="Equation.3">
                  <p:embed/>
                </p:oleObj>
              </mc:Choice>
              <mc:Fallback>
                <p:oleObj name="Equation" r:id="rId14" imgW="3365280" imgH="38088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1ADB0F0-43AA-4086-8B4C-5A1BF4845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59" y="607938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55378BA4-4CB7-4909-AD6B-071B73C82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14083"/>
              </p:ext>
            </p:extLst>
          </p:nvPr>
        </p:nvGraphicFramePr>
        <p:xfrm>
          <a:off x="4424734" y="5725368"/>
          <a:ext cx="462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6" imgW="4622760" imgH="1015920" progId="Equation.3">
                  <p:embed/>
                </p:oleObj>
              </mc:Choice>
              <mc:Fallback>
                <p:oleObj name="Equation" r:id="rId16" imgW="4622760" imgH="101592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3178DBE-9F82-4F17-83DA-82C605D59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734" y="5725368"/>
                        <a:ext cx="4622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209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4" grpId="0"/>
      <p:bldP spid="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84637D44-0428-4034-8430-093398124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26" y="764704"/>
            <a:ext cx="502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利用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德莫佛－拉普拉斯定理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30929AF-0D47-4ACF-9ED6-C45C57E3F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13877"/>
              </p:ext>
            </p:extLst>
          </p:nvPr>
        </p:nvGraphicFramePr>
        <p:xfrm>
          <a:off x="995164" y="1412776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3365280" imgH="380880" progId="Equation.3">
                  <p:embed/>
                </p:oleObj>
              </mc:Choice>
              <mc:Fallback>
                <p:oleObj name="Equation" r:id="rId4" imgW="3365280" imgH="380880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64" y="1412776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222E9F70-D6FA-4022-83DE-A128B9F10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16639"/>
              </p:ext>
            </p:extLst>
          </p:nvPr>
        </p:nvGraphicFramePr>
        <p:xfrm>
          <a:off x="1009451" y="1946176"/>
          <a:ext cx="651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6514920" imgH="990360" progId="Equation.3">
                  <p:embed/>
                </p:oleObj>
              </mc:Choice>
              <mc:Fallback>
                <p:oleObj name="Equation" r:id="rId6" imgW="6514920" imgH="990360" progId="Equation.3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451" y="1946176"/>
                        <a:ext cx="6515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7FAB94B-2403-40F0-9857-8E7F2BBC2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44193"/>
              </p:ext>
            </p:extLst>
          </p:nvPr>
        </p:nvGraphicFramePr>
        <p:xfrm>
          <a:off x="993377" y="3051076"/>
          <a:ext cx="2895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8" imgW="2895696" imgH="1028917" progId="Equation.DSMT4">
                  <p:embed/>
                </p:oleObj>
              </mc:Choice>
              <mc:Fallback>
                <p:oleObj name="Equation" r:id="rId8" imgW="2895696" imgH="10289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3377" y="3051076"/>
                        <a:ext cx="2895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445C089-F615-4AD5-AE0D-205140934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40553"/>
              </p:ext>
            </p:extLst>
          </p:nvPr>
        </p:nvGraphicFramePr>
        <p:xfrm>
          <a:off x="3927077" y="3117280"/>
          <a:ext cx="523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0" imgW="5231910" imgH="990756" progId="Equation.DSMT4">
                  <p:embed/>
                </p:oleObj>
              </mc:Choice>
              <mc:Fallback>
                <p:oleObj name="Equation" r:id="rId10" imgW="5231910" imgH="9907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7077" y="3117280"/>
                        <a:ext cx="5232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B006C0F-A3D8-477A-82E3-BB133B467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78082"/>
              </p:ext>
            </p:extLst>
          </p:nvPr>
        </p:nvGraphicFramePr>
        <p:xfrm>
          <a:off x="982638" y="4230836"/>
          <a:ext cx="311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2" imgW="3111480" imgH="838080" progId="Equation.3">
                  <p:embed/>
                </p:oleObj>
              </mc:Choice>
              <mc:Fallback>
                <p:oleObj name="Equation" r:id="rId12" imgW="3111480" imgH="838080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4230836"/>
                        <a:ext cx="311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070C6C21-5C64-4FA2-91E5-CCFEA2894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59121"/>
              </p:ext>
            </p:extLst>
          </p:nvPr>
        </p:nvGraphicFramePr>
        <p:xfrm>
          <a:off x="972046" y="5432896"/>
          <a:ext cx="365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4" imgW="3657600" imgH="380880" progId="Equation.3">
                  <p:embed/>
                </p:oleObj>
              </mc:Choice>
              <mc:Fallback>
                <p:oleObj name="Equation" r:id="rId14" imgW="3657600" imgH="38088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46" y="5432896"/>
                        <a:ext cx="365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13FBA9E7-0758-4532-85E7-EC7BE48A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56777"/>
              </p:ext>
            </p:extLst>
          </p:nvPr>
        </p:nvGraphicFramePr>
        <p:xfrm>
          <a:off x="4606330" y="5128096"/>
          <a:ext cx="349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6" imgW="3492360" imgH="965160" progId="Equation.3">
                  <p:embed/>
                </p:oleObj>
              </mc:Choice>
              <mc:Fallback>
                <p:oleObj name="Equation" r:id="rId16" imgW="3492360" imgH="96516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30" y="5128096"/>
                        <a:ext cx="349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6A2B96D9-4834-437A-B4AB-BEF8195F7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02679"/>
              </p:ext>
            </p:extLst>
          </p:nvPr>
        </p:nvGraphicFramePr>
        <p:xfrm>
          <a:off x="1250355" y="6135836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8" imgW="1371600" imgH="317160" progId="Equation.3">
                  <p:embed/>
                </p:oleObj>
              </mc:Choice>
              <mc:Fallback>
                <p:oleObj name="Equation" r:id="rId18" imgW="1371600" imgH="317160" progId="Equation.3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55" y="6135836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768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2951FBEA-8B4C-4734-8A38-5F4EAA605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168" y="781637"/>
            <a:ext cx="1031160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          某保险公司的老年人寿保险有1万人参加,每人每年交200元. 若老人在该年内死亡,公司付给家属1万元. 设老年人死亡率为0.017,试求保险公司在一年内的这项保险中亏本的概率.</a:t>
            </a:r>
            <a:endParaRPr lang="en-US" altLang="zh-CN" sz="2800" b="1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1415F29-EC71-422B-B494-313F658DB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55" y="2371576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111C56BE-A740-4CE1-8B48-911ED1A4A2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9118" y="2385864"/>
                <a:ext cx="60960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为一年中投保老人的死亡数,</a:t>
                </a:r>
                <a:endParaRPr lang="zh-CN" altLang="en-US" sz="2800" b="1" i="1" dirty="0"/>
              </a:p>
            </p:txBody>
          </p:sp>
        </mc:Choice>
        <mc:Fallback xmlns="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111C56BE-A740-4CE1-8B48-911ED1A4A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9118" y="2385864"/>
                <a:ext cx="6096000" cy="519112"/>
              </a:xfrm>
              <a:prstGeom prst="rect">
                <a:avLst/>
              </a:prstGeom>
              <a:blipFill>
                <a:blip r:embed="rId4"/>
                <a:stretch>
                  <a:fillRect l="-2100" t="-16279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E98128A-8D12-4FEB-B6F8-C1F3357C3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30207"/>
              </p:ext>
            </p:extLst>
          </p:nvPr>
        </p:nvGraphicFramePr>
        <p:xfrm>
          <a:off x="6671270" y="2458889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2768400" imgH="431640" progId="Equation.3">
                  <p:embed/>
                </p:oleObj>
              </mc:Choice>
              <mc:Fallback>
                <p:oleObj name="Equation" r:id="rId5" imgW="2768400" imgH="43164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270" y="2458889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E16C99F8-6B8C-421E-8FCA-4AA3969C3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38759"/>
              </p:ext>
            </p:extLst>
          </p:nvPr>
        </p:nvGraphicFramePr>
        <p:xfrm>
          <a:off x="896168" y="3007807"/>
          <a:ext cx="4176000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726920" imgH="215640" progId="Equation.DSMT4">
                  <p:embed/>
                </p:oleObj>
              </mc:Choice>
              <mc:Fallback>
                <p:oleObj name="Equation" r:id="rId7" imgW="1726920" imgH="215640" progId="Equation.DSMT4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68" y="3007807"/>
                        <a:ext cx="4176000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7898443F-22D6-4DEB-9B7E-21B5E00F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220" y="2991520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德莫佛－拉普拉斯定理</a:t>
            </a:r>
            <a:r>
              <a:rPr lang="zh-CN" altLang="en-US" sz="2800" b="1" dirty="0"/>
              <a:t>知,</a:t>
            </a:r>
            <a:endParaRPr lang="zh-CN" altLang="en-US" sz="2800" b="1" dirty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F9D3C52B-1C89-4C21-AB5C-9FA1D9A33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55" y="76629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b="1">
                <a:ea typeface="黑体" pitchFamily="2" charset="-122"/>
              </a:rPr>
              <a:t>3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A0723BC6-DD51-4449-82B6-323AA10C0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25107"/>
              </p:ext>
            </p:extLst>
          </p:nvPr>
        </p:nvGraphicFramePr>
        <p:xfrm>
          <a:off x="1003300" y="448890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3797280" imgH="380880" progId="Equation.3">
                  <p:embed/>
                </p:oleObj>
              </mc:Choice>
              <mc:Fallback>
                <p:oleObj name="Equation" r:id="rId9" imgW="3797280" imgH="38088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48890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AE240EC-D7DE-49CA-9503-ED7E0E2B7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83678"/>
              </p:ext>
            </p:extLst>
          </p:nvPr>
        </p:nvGraphicFramePr>
        <p:xfrm>
          <a:off x="4965700" y="448890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2057400" imgH="380880" progId="Equation.3">
                  <p:embed/>
                </p:oleObj>
              </mc:Choice>
              <mc:Fallback>
                <p:oleObj name="Equation" r:id="rId11" imgW="2057400" imgH="38088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88904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7911A49-46CD-4B79-8830-65CE70DD1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57859"/>
              </p:ext>
            </p:extLst>
          </p:nvPr>
        </p:nvGraphicFramePr>
        <p:xfrm>
          <a:off x="7035800" y="4184104"/>
          <a:ext cx="454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4546440" imgH="990360" progId="Equation.3">
                  <p:embed/>
                </p:oleObj>
              </mc:Choice>
              <mc:Fallback>
                <p:oleObj name="Equation" r:id="rId13" imgW="4546440" imgH="99036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4184104"/>
                        <a:ext cx="454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0CBD3E6-CD68-4038-B9C5-0CA4D9286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98359"/>
              </p:ext>
            </p:extLst>
          </p:nvPr>
        </p:nvGraphicFramePr>
        <p:xfrm>
          <a:off x="1073150" y="5174704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5" imgW="3720960" imgH="990360" progId="Equation.3">
                  <p:embed/>
                </p:oleObj>
              </mc:Choice>
              <mc:Fallback>
                <p:oleObj name="Equation" r:id="rId15" imgW="3720960" imgH="990360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174704"/>
                        <a:ext cx="3721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60A1D728-1A22-410D-997B-D16DB4B90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14770"/>
              </p:ext>
            </p:extLst>
          </p:nvPr>
        </p:nvGraphicFramePr>
        <p:xfrm>
          <a:off x="4906838" y="5473154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7" imgW="3276360" imgH="393480" progId="Equation.3">
                  <p:embed/>
                </p:oleObj>
              </mc:Choice>
              <mc:Fallback>
                <p:oleObj name="Equation" r:id="rId17" imgW="3276360" imgH="39348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838" y="5473154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4834172F-0F55-4991-8F8C-755B092AF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630" y="3646263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保险公司亏本的概率</a:t>
            </a:r>
          </a:p>
        </p:txBody>
      </p:sp>
    </p:spTree>
    <p:extLst>
      <p:ext uri="{BB962C8B-B14F-4D97-AF65-F5344CB8AC3E}">
        <p14:creationId xmlns:p14="http://schemas.microsoft.com/office/powerpoint/2010/main" val="254965149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1" grpId="0" autoUpdateAnimBg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A94421A6-DC5E-40D0-B694-CF3EDDDDB6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538" y="864837"/>
                <a:ext cx="10624268" cy="2636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 dirty="0"/>
                  <a:t>           对于一个学生而言, 来参加家长会的家长人数是一个随机变量. 设一个学生无家长、1名家长、 2名家长来参加会议的概率分别为0.05，0.8，0.15. 若学校共有400名学生, 设各学生参加会议的家长数相互独立, 且服从同一分布. (1) 求参加会议的家长数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超过450的概率; (2) 求有1名家长来参加会议的学生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不多于340的概率.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A94421A6-DC5E-40D0-B694-CF3EDDDDB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538" y="864837"/>
                <a:ext cx="10624268" cy="2636171"/>
              </a:xfrm>
              <a:prstGeom prst="rect">
                <a:avLst/>
              </a:prstGeom>
              <a:blipFill>
                <a:blip r:embed="rId3"/>
                <a:stretch>
                  <a:fillRect l="-1205" t="-1852" r="-1951" b="-60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">
            <a:extLst>
              <a:ext uri="{FF2B5EF4-FFF2-40B4-BE49-F238E27FC236}">
                <a16:creationId xmlns:a16="http://schemas.microsoft.com/office/drawing/2014/main" id="{92C6928B-0BD8-4033-B9E3-C79752BB0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6383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b="1">
                <a:ea typeface="黑体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73423016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BCF8EBE-A28B-405C-9AA8-87FA98F78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809700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3C51B9-879F-406C-B809-8E3FEDCBB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31037"/>
              </p:ext>
            </p:extLst>
          </p:nvPr>
        </p:nvGraphicFramePr>
        <p:xfrm>
          <a:off x="960254" y="1409650"/>
          <a:ext cx="99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4203360" imgH="228600" progId="Equation.DSMT4">
                  <p:embed/>
                </p:oleObj>
              </mc:Choice>
              <mc:Fallback>
                <p:oleObj name="Equation" r:id="rId4" imgW="42033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04D9163-7772-462C-B568-2F85BBA6C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254" y="1409650"/>
                        <a:ext cx="9930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BA6BDF9-A877-401C-9B1F-A8E9B6D0B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69849"/>
              </p:ext>
            </p:extLst>
          </p:nvPr>
        </p:nvGraphicFramePr>
        <p:xfrm>
          <a:off x="1009203" y="2265065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3060360" imgH="444240" progId="Equation.3">
                  <p:embed/>
                </p:oleObj>
              </mc:Choice>
              <mc:Fallback>
                <p:oleObj name="Equation" r:id="rId6" imgW="3060360" imgH="44424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03" y="2265065"/>
                        <a:ext cx="306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F1B95F6-7235-40C6-A70C-F3A108A58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97098"/>
              </p:ext>
            </p:extLst>
          </p:nvPr>
        </p:nvGraphicFramePr>
        <p:xfrm>
          <a:off x="3892103" y="1988840"/>
          <a:ext cx="316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8" imgW="3162240" imgH="965160" progId="Equation.3">
                  <p:embed/>
                </p:oleObj>
              </mc:Choice>
              <mc:Fallback>
                <p:oleObj name="Equation" r:id="rId8" imgW="3162240" imgH="965160" progId="Equation.3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03" y="1988840"/>
                        <a:ext cx="3162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5773958-1B25-493C-B0A7-5A32FEF08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08197"/>
              </p:ext>
            </p:extLst>
          </p:nvPr>
        </p:nvGraphicFramePr>
        <p:xfrm>
          <a:off x="1004969" y="3107102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0" imgW="2730240" imgH="444240" progId="Equation.3">
                  <p:embed/>
                </p:oleObj>
              </mc:Choice>
              <mc:Fallback>
                <p:oleObj name="Equation" r:id="rId10" imgW="2730240" imgH="44424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69" y="3107102"/>
                        <a:ext cx="273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9A1C2DB-4A84-495B-9810-4801C7B6C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8783"/>
              </p:ext>
            </p:extLst>
          </p:nvPr>
        </p:nvGraphicFramePr>
        <p:xfrm>
          <a:off x="3840244" y="3127740"/>
          <a:ext cx="473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2" imgW="4736880" imgH="431640" progId="Equation.3">
                  <p:embed/>
                </p:oleObj>
              </mc:Choice>
              <mc:Fallback>
                <p:oleObj name="Equation" r:id="rId12" imgW="4736880" imgH="43164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244" y="3127740"/>
                        <a:ext cx="473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4D30A36D-A80F-4439-90E7-48F3C5A0C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83457"/>
              </p:ext>
            </p:extLst>
          </p:nvPr>
        </p:nvGraphicFramePr>
        <p:xfrm>
          <a:off x="1057398" y="3666233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4" imgW="2349360" imgH="939600" progId="Equation.3">
                  <p:embed/>
                </p:oleObj>
              </mc:Choice>
              <mc:Fallback>
                <p:oleObj name="Equation" r:id="rId14" imgW="2349360" imgH="93960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98" y="3666233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F0FF6E65-3C79-4CE4-9FF3-3DC41807F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523" y="3832921"/>
            <a:ext cx="5414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根据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独立同分布的中心极限定理，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D99F1663-FE15-4271-93BE-60E1C5D51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99878"/>
              </p:ext>
            </p:extLst>
          </p:nvPr>
        </p:nvGraphicFramePr>
        <p:xfrm>
          <a:off x="1054174" y="4790529"/>
          <a:ext cx="4241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6" imgW="4241520" imgH="1358640" progId="Equation.3">
                  <p:embed/>
                </p:oleObj>
              </mc:Choice>
              <mc:Fallback>
                <p:oleObj name="Equation" r:id="rId16" imgW="4241520" imgH="1358640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74" y="4790529"/>
                        <a:ext cx="4241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71C9AAA5-2D0C-4A7D-92DD-A73E2DA21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38999"/>
              </p:ext>
            </p:extLst>
          </p:nvPr>
        </p:nvGraphicFramePr>
        <p:xfrm>
          <a:off x="5219774" y="5314404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8" imgW="2387520" imgH="850680" progId="Equation.3">
                  <p:embed/>
                </p:oleObj>
              </mc:Choice>
              <mc:Fallback>
                <p:oleObj name="Equation" r:id="rId18" imgW="2387520" imgH="85068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74" y="5314404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06695904-C800-4DD4-BF51-1109B9F53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6735"/>
              </p:ext>
            </p:extLst>
          </p:nvPr>
        </p:nvGraphicFramePr>
        <p:xfrm>
          <a:off x="7534139" y="5551470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20" imgW="4483080" imgH="444240" progId="Equation.3">
                  <p:embed/>
                </p:oleObj>
              </mc:Choice>
              <mc:Fallback>
                <p:oleObj name="Equation" r:id="rId20" imgW="4483080" imgH="444240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139" y="5551470"/>
                        <a:ext cx="448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1777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D207D9F-5B77-48E4-B3E1-6E8F0A883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5717"/>
              </p:ext>
            </p:extLst>
          </p:nvPr>
        </p:nvGraphicFramePr>
        <p:xfrm>
          <a:off x="1600200" y="1825352"/>
          <a:ext cx="548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5486400" imgH="914400" progId="Equation.3">
                  <p:embed/>
                </p:oleObj>
              </mc:Choice>
              <mc:Fallback>
                <p:oleObj name="Equation" r:id="rId4" imgW="5486400" imgH="91440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5352"/>
                        <a:ext cx="548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53363CC-AC9F-418B-8EFD-5BC8962B5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73116"/>
              </p:ext>
            </p:extLst>
          </p:nvPr>
        </p:nvGraphicFramePr>
        <p:xfrm>
          <a:off x="1066800" y="1025252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2628720" imgH="419040" progId="Equation.3">
                  <p:embed/>
                </p:oleObj>
              </mc:Choice>
              <mc:Fallback>
                <p:oleObj name="Equation" r:id="rId6" imgW="2628720" imgH="41904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25252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9F423E7-5612-420E-8C30-7B983F084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92966"/>
              </p:ext>
            </p:extLst>
          </p:nvPr>
        </p:nvGraphicFramePr>
        <p:xfrm>
          <a:off x="1655763" y="3044552"/>
          <a:ext cx="463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4635360" imgH="914400" progId="Equation.3">
                  <p:embed/>
                </p:oleObj>
              </mc:Choice>
              <mc:Fallback>
                <p:oleObj name="Equation" r:id="rId8" imgW="4635360" imgH="91440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044552"/>
                        <a:ext cx="463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FC97C1A-8065-46E9-BC0A-796D84B9F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16910"/>
              </p:ext>
            </p:extLst>
          </p:nvPr>
        </p:nvGraphicFramePr>
        <p:xfrm>
          <a:off x="1722438" y="4403452"/>
          <a:ext cx="356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0" imgW="3568680" imgH="393480" progId="Equation.3">
                  <p:embed/>
                </p:oleObj>
              </mc:Choice>
              <mc:Fallback>
                <p:oleObj name="Equation" r:id="rId10" imgW="3568680" imgH="39348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403452"/>
                        <a:ext cx="356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7672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050">
            <a:extLst>
              <a:ext uri="{FF2B5EF4-FFF2-40B4-BE49-F238E27FC236}">
                <a16:creationId xmlns:a16="http://schemas.microsoft.com/office/drawing/2014/main" id="{D364A96D-8103-41E1-B45B-CBF7F0341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26259"/>
              </p:ext>
            </p:extLst>
          </p:nvPr>
        </p:nvGraphicFramePr>
        <p:xfrm>
          <a:off x="914401" y="964645"/>
          <a:ext cx="684847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2933640" imgH="215640" progId="Equation.DSMT4">
                  <p:embed/>
                </p:oleObj>
              </mc:Choice>
              <mc:Fallback>
                <p:oleObj name="Equation" r:id="rId4" imgW="2933640" imgH="215640" progId="Equation.DSMT4">
                  <p:embed/>
                  <p:pic>
                    <p:nvPicPr>
                      <p:cNvPr id="3584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964645"/>
                        <a:ext cx="684847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1">
            <a:extLst>
              <a:ext uri="{FF2B5EF4-FFF2-40B4-BE49-F238E27FC236}">
                <a16:creationId xmlns:a16="http://schemas.microsoft.com/office/drawing/2014/main" id="{DAF56CD7-69CB-438F-8723-90B3125F4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12777"/>
              </p:ext>
            </p:extLst>
          </p:nvPr>
        </p:nvGraphicFramePr>
        <p:xfrm>
          <a:off x="914400" y="1719808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3047760" imgH="431640" progId="Equation.3">
                  <p:embed/>
                </p:oleObj>
              </mc:Choice>
              <mc:Fallback>
                <p:oleObj name="Equation" r:id="rId6" imgW="3047760" imgH="431640" progId="Equation.3">
                  <p:embed/>
                  <p:pic>
                    <p:nvPicPr>
                      <p:cNvPr id="3584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9808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52">
            <a:extLst>
              <a:ext uri="{FF2B5EF4-FFF2-40B4-BE49-F238E27FC236}">
                <a16:creationId xmlns:a16="http://schemas.microsoft.com/office/drawing/2014/main" id="{E7B86107-A2C6-4EA2-9F1F-E0413C3B2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4360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德莫佛－拉普拉斯定理</a:t>
            </a:r>
            <a:r>
              <a:rPr lang="zh-CN" altLang="en-US" sz="2800" b="1"/>
              <a:t>知,</a:t>
            </a:r>
          </a:p>
        </p:txBody>
      </p:sp>
      <p:graphicFrame>
        <p:nvGraphicFramePr>
          <p:cNvPr id="9" name="Object 2053">
            <a:extLst>
              <a:ext uri="{FF2B5EF4-FFF2-40B4-BE49-F238E27FC236}">
                <a16:creationId xmlns:a16="http://schemas.microsoft.com/office/drawing/2014/main" id="{4DD9752E-F154-4403-9B88-B152005D5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56821"/>
              </p:ext>
            </p:extLst>
          </p:nvPr>
        </p:nvGraphicFramePr>
        <p:xfrm>
          <a:off x="1023939" y="2316708"/>
          <a:ext cx="2035893" cy="53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3584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9" y="2316708"/>
                        <a:ext cx="2035893" cy="53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4">
            <a:extLst>
              <a:ext uri="{FF2B5EF4-FFF2-40B4-BE49-F238E27FC236}">
                <a16:creationId xmlns:a16="http://schemas.microsoft.com/office/drawing/2014/main" id="{F9AB4D63-2391-4D69-A4C5-172ABF1E2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7931"/>
              </p:ext>
            </p:extLst>
          </p:nvPr>
        </p:nvGraphicFramePr>
        <p:xfrm>
          <a:off x="914400" y="3091408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0" imgW="6019560" imgH="914400" progId="Equation.3">
                  <p:embed/>
                </p:oleObj>
              </mc:Choice>
              <mc:Fallback>
                <p:oleObj name="Equation" r:id="rId10" imgW="6019560" imgH="914400" progId="Equation.3">
                  <p:embed/>
                  <p:pic>
                    <p:nvPicPr>
                      <p:cNvPr id="35846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91408"/>
                        <a:ext cx="601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5">
            <a:extLst>
              <a:ext uri="{FF2B5EF4-FFF2-40B4-BE49-F238E27FC236}">
                <a16:creationId xmlns:a16="http://schemas.microsoft.com/office/drawing/2014/main" id="{8D663058-2D74-4FF9-A077-2B5FB9426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03318"/>
              </p:ext>
            </p:extLst>
          </p:nvPr>
        </p:nvGraphicFramePr>
        <p:xfrm>
          <a:off x="914400" y="4386808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2" imgW="4190760" imgH="914400" progId="Equation.3">
                  <p:embed/>
                </p:oleObj>
              </mc:Choice>
              <mc:Fallback>
                <p:oleObj name="Equation" r:id="rId12" imgW="4190760" imgH="914400" progId="Equation.3">
                  <p:embed/>
                  <p:pic>
                    <p:nvPicPr>
                      <p:cNvPr id="35847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86808"/>
                        <a:ext cx="419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56">
            <a:extLst>
              <a:ext uri="{FF2B5EF4-FFF2-40B4-BE49-F238E27FC236}">
                <a16:creationId xmlns:a16="http://schemas.microsoft.com/office/drawing/2014/main" id="{14BF80FE-61B4-46AA-95C2-16E34B8AA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03169"/>
              </p:ext>
            </p:extLst>
          </p:nvPr>
        </p:nvGraphicFramePr>
        <p:xfrm>
          <a:off x="4968875" y="4636045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4" imgW="2819160" imgH="393480" progId="Equation.3">
                  <p:embed/>
                </p:oleObj>
              </mc:Choice>
              <mc:Fallback>
                <p:oleObj name="Equation" r:id="rId14" imgW="2819160" imgH="393480" progId="Equation.3">
                  <p:embed/>
                  <p:pic>
                    <p:nvPicPr>
                      <p:cNvPr id="35848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636045"/>
                        <a:ext cx="281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4553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中心极限定理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7580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依分布收敛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74A620F-A7BB-4E8E-ACEC-D7146FDE62FD}"/>
              </a:ext>
            </a:extLst>
          </p:cNvPr>
          <p:cNvSpPr txBox="1">
            <a:spLocks noChangeArrowheads="1"/>
          </p:cNvSpPr>
          <p:nvPr/>
        </p:nvSpPr>
        <p:spPr>
          <a:xfrm>
            <a:off x="2350790" y="828601"/>
            <a:ext cx="7086600" cy="701675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四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B911799-6695-4206-909F-E98C5907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695922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三个中心极限定理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8172644-FF54-48B4-8FB5-194620741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87853"/>
              </p:ext>
            </p:extLst>
          </p:nvPr>
        </p:nvGraphicFramePr>
        <p:xfrm>
          <a:off x="3844925" y="1927572"/>
          <a:ext cx="38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380880" imgH="2031840" progId="Equation.3">
                  <p:embed/>
                </p:oleObj>
              </mc:Choice>
              <mc:Fallback>
                <p:oleObj name="Equation" r:id="rId4" imgW="380880" imgH="203184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1927572"/>
                        <a:ext cx="38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9EBA7BF9-8C05-46BC-9126-C1B54136B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055" y="1787872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独立同分布的中心极限定理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71907BE-3309-43E6-A9FB-9B3FC7A4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958" y="349329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李雅普诺夫定理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2A8C24D8-D660-49EE-90AF-EA2BAAB5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2672886"/>
            <a:ext cx="427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德莫佛－拉普拉斯定理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127DA17A-97F6-444E-B3EA-1EAFDABA3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4246909"/>
            <a:ext cx="76469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中心极限定理表明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相当一般的条件下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当独立随机变量的个数增加时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其和的分布趋于正态分布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238566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628EFD8-BBEA-418C-BE59-FDB9557D3D76}"/>
              </a:ext>
            </a:extLst>
          </p:cNvPr>
          <p:cNvSpPr txBox="1">
            <a:spLocks noChangeArrowheads="1"/>
          </p:cNvSpPr>
          <p:nvPr/>
        </p:nvSpPr>
        <p:spPr>
          <a:xfrm>
            <a:off x="2132806" y="983928"/>
            <a:ext cx="7773988" cy="1144588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李雅普诺夫资料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475372DF-FE0A-413C-B192-52223C6D9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8072" y="2700209"/>
            <a:ext cx="6317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Aleksandr Mikhailovich Lyapunov</a:t>
            </a:r>
            <a:endParaRPr lang="en-US" altLang="zh-CN" sz="3200" dirty="0"/>
          </a:p>
        </p:txBody>
      </p:sp>
      <p:pic>
        <p:nvPicPr>
          <p:cNvPr id="8" name="Picture 5" descr="Lyapunov_2">
            <a:extLst>
              <a:ext uri="{FF2B5EF4-FFF2-40B4-BE49-F238E27FC236}">
                <a16:creationId xmlns:a16="http://schemas.microsoft.com/office/drawing/2014/main" id="{5FE049FA-AD0D-4220-8025-E19EF221F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646" y="1931329"/>
            <a:ext cx="3271985" cy="3978371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9DEC3E83-C636-4095-BAF7-FF6E7877C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672" y="3680048"/>
            <a:ext cx="60890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Born:</a:t>
            </a:r>
            <a:r>
              <a:rPr lang="en-US" altLang="zh-CN" sz="2800" b="1" dirty="0">
                <a:solidFill>
                  <a:srgbClr val="008000"/>
                </a:solidFill>
              </a:rPr>
              <a:t> 6 Jun.  1857 in Yaroslavl, Russia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3 Nov.  1918 in Odessa, Russia</a:t>
            </a:r>
            <a:endParaRPr lang="en-US" altLang="zh-CN" sz="2800" dirty="0"/>
          </a:p>
        </p:txBody>
      </p:sp>
      <p:sp>
        <p:nvSpPr>
          <p:cNvPr id="10" name="文本框 9">
            <a:hlinkClick r:id="rId4" action="ppaction://hlinksldjump"/>
            <a:extLst>
              <a:ext uri="{FF2B5EF4-FFF2-40B4-BE49-F238E27FC236}">
                <a16:creationId xmlns:a16="http://schemas.microsoft.com/office/drawing/2014/main" id="{F8E6453C-FB73-4613-9A7F-C78CC28722CF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3252175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CD5A1AB-9CD8-4C5D-8B1A-33B7958F4FC9}"/>
              </a:ext>
            </a:extLst>
          </p:cNvPr>
          <p:cNvSpPr txBox="1">
            <a:spLocks noChangeArrowheads="1"/>
          </p:cNvSpPr>
          <p:nvPr/>
        </p:nvSpPr>
        <p:spPr>
          <a:xfrm>
            <a:off x="2365664" y="1027658"/>
            <a:ext cx="7773987" cy="1144588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德莫佛资料</a:t>
            </a:r>
          </a:p>
        </p:txBody>
      </p:sp>
      <p:pic>
        <p:nvPicPr>
          <p:cNvPr id="11" name="Picture 3" descr="De_Moivre_2">
            <a:extLst>
              <a:ext uri="{FF2B5EF4-FFF2-40B4-BE49-F238E27FC236}">
                <a16:creationId xmlns:a16="http://schemas.microsoft.com/office/drawing/2014/main" id="{24F2ED49-166E-44C8-AFAD-A7D591A4F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480" y="1826356"/>
            <a:ext cx="3260526" cy="4072284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4">
            <a:extLst>
              <a:ext uri="{FF2B5EF4-FFF2-40B4-BE49-F238E27FC236}">
                <a16:creationId xmlns:a16="http://schemas.microsoft.com/office/drawing/2014/main" id="{0FCE524B-E88E-459E-82EC-E7ABC7523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054" y="2530796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Abraham de Moivre</a:t>
            </a:r>
            <a:endParaRPr lang="en-US" altLang="zh-CN" sz="3200"/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7921067A-186D-402E-8FD8-B7BB73BE8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006" y="3502756"/>
            <a:ext cx="74012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 Born:</a:t>
            </a:r>
            <a:r>
              <a:rPr lang="en-US" altLang="zh-CN" sz="2800" b="1" dirty="0">
                <a:solidFill>
                  <a:srgbClr val="008000"/>
                </a:solidFill>
              </a:rPr>
              <a:t> 26 May.  1667 in Vitry (near Paris), France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27 Nov.  1754 in London, England</a:t>
            </a:r>
            <a:endParaRPr lang="en-US" altLang="zh-CN" sz="2800" dirty="0"/>
          </a:p>
        </p:txBody>
      </p:sp>
      <p:sp>
        <p:nvSpPr>
          <p:cNvPr id="14" name="文本框 13">
            <a:hlinkClick r:id="rId4" action="ppaction://hlinksldjump"/>
            <a:extLst>
              <a:ext uri="{FF2B5EF4-FFF2-40B4-BE49-F238E27FC236}">
                <a16:creationId xmlns:a16="http://schemas.microsoft.com/office/drawing/2014/main" id="{51B48F49-88B3-47AB-8749-A09BB1238225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74987245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E1D4C4D-2A84-4927-BE43-5D3236D0C5B1}"/>
              </a:ext>
            </a:extLst>
          </p:cNvPr>
          <p:cNvSpPr txBox="1">
            <a:spLocks noChangeArrowheads="1"/>
          </p:cNvSpPr>
          <p:nvPr/>
        </p:nvSpPr>
        <p:spPr>
          <a:xfrm>
            <a:off x="2782838" y="1016315"/>
            <a:ext cx="7773987" cy="1144588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拉普拉斯资料</a:t>
            </a:r>
          </a:p>
        </p:txBody>
      </p:sp>
      <p:pic>
        <p:nvPicPr>
          <p:cNvPr id="7" name="Picture 3" descr="Laplace_6">
            <a:extLst>
              <a:ext uri="{FF2B5EF4-FFF2-40B4-BE49-F238E27FC236}">
                <a16:creationId xmlns:a16="http://schemas.microsoft.com/office/drawing/2014/main" id="{789C2E8E-0B87-4A91-8483-1C969CA2D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227" y="1729762"/>
            <a:ext cx="3107221" cy="4142961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74B53352-90B8-481C-9A7C-90B5D4005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794" y="2253204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Pierre-Simon Laplace</a:t>
            </a:r>
            <a:endParaRPr lang="en-US" altLang="zh-CN" sz="320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F6CE3F89-9D2C-4045-A9FF-D12C7252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6974" y="3108746"/>
            <a:ext cx="77739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    Born:</a:t>
            </a:r>
            <a:r>
              <a:rPr lang="en-US" altLang="zh-CN" sz="2800" b="1" dirty="0">
                <a:solidFill>
                  <a:srgbClr val="008000"/>
                </a:solidFill>
              </a:rPr>
              <a:t> 23 Mar.  1749 in Beaumont-</a:t>
            </a:r>
            <a:r>
              <a:rPr lang="en-US" altLang="zh-CN" sz="2800" b="1" dirty="0" err="1">
                <a:solidFill>
                  <a:srgbClr val="008000"/>
                </a:solidFill>
              </a:rPr>
              <a:t>en</a:t>
            </a:r>
            <a:r>
              <a:rPr lang="en-US" altLang="zh-CN" sz="2800" b="1" dirty="0">
                <a:solidFill>
                  <a:srgbClr val="008000"/>
                </a:solidFill>
              </a:rPr>
              <a:t>-Auge, Normandy, France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>
                <a:solidFill>
                  <a:srgbClr val="008000"/>
                </a:solidFill>
              </a:rPr>
              <a:t>   </a:t>
            </a: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5 Mar.  1827 in Paris, France</a:t>
            </a:r>
            <a:endParaRPr lang="en-US" altLang="zh-CN" sz="2800" dirty="0"/>
          </a:p>
        </p:txBody>
      </p:sp>
      <p:sp>
        <p:nvSpPr>
          <p:cNvPr id="10" name="文本框 9">
            <a:hlinkClick r:id="rId4" action="ppaction://hlinksldjump"/>
            <a:extLst>
              <a:ext uri="{FF2B5EF4-FFF2-40B4-BE49-F238E27FC236}">
                <a16:creationId xmlns:a16="http://schemas.microsoft.com/office/drawing/2014/main" id="{A4C27EC0-22C4-49D6-A1D6-D7FA8337EDA9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action="ppaction://hlinksldjump"/>
              </a:rPr>
              <a:t>返回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3346969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依分布收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298F200-1BF1-442E-B0CE-AE75057E6F12}"/>
              </a:ext>
            </a:extLst>
          </p:cNvPr>
          <p:cNvSpPr txBox="1">
            <a:spLocks noChangeArrowheads="1"/>
          </p:cNvSpPr>
          <p:nvPr/>
        </p:nvSpPr>
        <p:spPr>
          <a:xfrm>
            <a:off x="971797" y="858302"/>
            <a:ext cx="7278688" cy="86395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一、依分布收敛</a:t>
            </a:r>
            <a:endParaRPr lang="zh-CN" altLang="en-US" dirty="0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45B38A7B-CB0B-4297-867F-D50686E6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10" y="1625321"/>
            <a:ext cx="6110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定义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5243182-1DCD-4606-A695-D3B9E70CC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67705"/>
              </p:ext>
            </p:extLst>
          </p:nvPr>
        </p:nvGraphicFramePr>
        <p:xfrm>
          <a:off x="1024839" y="2276574"/>
          <a:ext cx="8618534" cy="34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3695400" imgH="1523880" progId="Equation.DSMT4">
                  <p:embed/>
                </p:oleObj>
              </mc:Choice>
              <mc:Fallback>
                <p:oleObj name="Equation" r:id="rId4" imgW="3695400" imgH="15238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39" y="2276574"/>
                        <a:ext cx="8618534" cy="34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030B45FE-589D-465E-AEB0-16D42CD1B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74717"/>
            <a:ext cx="685165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4000" b="1" dirty="0">
                <a:ea typeface="黑体" pitchFamily="2" charset="-122"/>
              </a:rPr>
              <a:t>二、中心极限定理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55524234-A823-4222-A6EF-00783444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51" y="1553017"/>
            <a:ext cx="1148435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spc="-100" dirty="0">
                <a:ea typeface="黑体" pitchFamily="2" charset="-122"/>
              </a:rPr>
              <a:t>定理一（</a:t>
            </a:r>
            <a:r>
              <a:rPr lang="zh-CN" altLang="en-US" sz="2700" b="1" spc="-100" dirty="0">
                <a:solidFill>
                  <a:srgbClr val="FF0000"/>
                </a:solidFill>
                <a:ea typeface="黑体" pitchFamily="2" charset="-122"/>
              </a:rPr>
              <a:t>独立同分布的中心极限定理</a:t>
            </a:r>
            <a:r>
              <a:rPr lang="zh-CN" altLang="en-US" sz="2700" b="1" spc="-100" dirty="0">
                <a:ea typeface="黑体" pitchFamily="2" charset="-122"/>
              </a:rPr>
              <a:t>）</a:t>
            </a:r>
            <a:r>
              <a:rPr lang="zh-CN" altLang="en-US" sz="2700" b="1" spc="-100" dirty="0">
                <a:solidFill>
                  <a:srgbClr val="FF0000"/>
                </a:solidFill>
                <a:ea typeface="黑体" pitchFamily="2" charset="-122"/>
              </a:rPr>
              <a:t>莱维</a:t>
            </a:r>
            <a:r>
              <a:rPr lang="en-US" altLang="zh-CN" sz="2700" b="1" spc="-100" dirty="0">
                <a:solidFill>
                  <a:srgbClr val="FF0000"/>
                </a:solidFill>
                <a:ea typeface="黑体" pitchFamily="2" charset="-122"/>
              </a:rPr>
              <a:t>-</a:t>
            </a:r>
            <a:r>
              <a:rPr lang="zh-CN" altLang="en-US" sz="2700" b="1" spc="-100" dirty="0">
                <a:solidFill>
                  <a:srgbClr val="FF0000"/>
                </a:solidFill>
                <a:ea typeface="黑体" pitchFamily="2" charset="-122"/>
              </a:rPr>
              <a:t>林德伯格（</a:t>
            </a:r>
            <a:r>
              <a:rPr lang="en-US" altLang="zh-CN" sz="2700" b="1" spc="-100" dirty="0">
                <a:solidFill>
                  <a:srgbClr val="FF0000"/>
                </a:solidFill>
                <a:ea typeface="黑体" pitchFamily="2" charset="-122"/>
              </a:rPr>
              <a:t>Lévy-Lindberg</a:t>
            </a:r>
            <a:r>
              <a:rPr lang="zh-CN" altLang="en-US" sz="2700" b="1" spc="-100" dirty="0">
                <a:solidFill>
                  <a:srgbClr val="FF0000"/>
                </a:solidFill>
                <a:ea typeface="黑体" pitchFamily="2" charset="-122"/>
              </a:rPr>
              <a:t>）定理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B010C9FD-FDEE-4699-985A-578ED0BA5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09413"/>
              </p:ext>
            </p:extLst>
          </p:nvPr>
        </p:nvGraphicFramePr>
        <p:xfrm>
          <a:off x="984250" y="2293938"/>
          <a:ext cx="1001395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4317840" imgH="711000" progId="Equation.DSMT4">
                  <p:embed/>
                </p:oleObj>
              </mc:Choice>
              <mc:Fallback>
                <p:oleObj name="Equation" r:id="rId4" imgW="4317840" imgH="7110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293938"/>
                        <a:ext cx="10013950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79E85243-098A-44F4-AB69-D2162088A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08552"/>
              </p:ext>
            </p:extLst>
          </p:nvPr>
        </p:nvGraphicFramePr>
        <p:xfrm>
          <a:off x="1699438" y="3933056"/>
          <a:ext cx="3728216" cy="22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1523880" imgH="927000" progId="Equation.DSMT4">
                  <p:embed/>
                </p:oleObj>
              </mc:Choice>
              <mc:Fallback>
                <p:oleObj name="Equation" r:id="rId6" imgW="1523880" imgH="9270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438" y="3933056"/>
                        <a:ext cx="3728216" cy="22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DA73223E-4A71-4975-99D5-E44C863C5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88727"/>
              </p:ext>
            </p:extLst>
          </p:nvPr>
        </p:nvGraphicFramePr>
        <p:xfrm>
          <a:off x="5603843" y="4074842"/>
          <a:ext cx="1993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993680" imgH="1422360" progId="Equation.3">
                  <p:embed/>
                </p:oleObj>
              </mc:Choice>
              <mc:Fallback>
                <p:oleObj name="Equation" r:id="rId8" imgW="1993680" imgH="1422360" progId="Equation.3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43" y="4074842"/>
                        <a:ext cx="1993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200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367F8DD-5634-4F8E-A32D-3164A28CE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5530"/>
              </p:ext>
            </p:extLst>
          </p:nvPr>
        </p:nvGraphicFramePr>
        <p:xfrm>
          <a:off x="1138138" y="1052736"/>
          <a:ext cx="52451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5244840" imgH="2489040" progId="Equation.3">
                  <p:embed/>
                </p:oleObj>
              </mc:Choice>
              <mc:Fallback>
                <p:oleObj name="Equation" r:id="rId4" imgW="5244840" imgH="2489040" progId="Equation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138" y="1052736"/>
                        <a:ext cx="52451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FA1254E-9319-4383-9E4E-AD100F9C4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5746"/>
              </p:ext>
            </p:extLst>
          </p:nvPr>
        </p:nvGraphicFramePr>
        <p:xfrm>
          <a:off x="6435071" y="2005773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3530520" imgH="977760" progId="Equation.3">
                  <p:embed/>
                </p:oleObj>
              </mc:Choice>
              <mc:Fallback>
                <p:oleObj name="Equation" r:id="rId6" imgW="3530520" imgH="977760" progId="Equation.3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71" y="2005773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275646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FE6A52F-F4D0-4C82-A517-CC3038600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55374"/>
              </p:ext>
            </p:extLst>
          </p:nvPr>
        </p:nvGraphicFramePr>
        <p:xfrm>
          <a:off x="836208" y="1629064"/>
          <a:ext cx="10947630" cy="23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4622760" imgH="1002960" progId="Equation.DSMT4">
                  <p:embed/>
                </p:oleObj>
              </mc:Choice>
              <mc:Fallback>
                <p:oleObj name="Equation" r:id="rId4" imgW="4622760" imgH="100296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08" y="1629064"/>
                        <a:ext cx="10947630" cy="23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5D0EE81-5192-4ECA-AC20-A087FE9B8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8579" y="980992"/>
            <a:ext cx="1046163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0">
            <a:hlinkClick r:id="" action="ppaction://noaction"/>
            <a:extLst>
              <a:ext uri="{FF2B5EF4-FFF2-40B4-BE49-F238E27FC236}">
                <a16:creationId xmlns:a16="http://schemas.microsoft.com/office/drawing/2014/main" id="{599EB2D6-293C-448E-831F-E639A6816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004" y="1015917"/>
            <a:ext cx="881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德莫佛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p:sp>
        <p:nvSpPr>
          <p:cNvPr id="14" name="AutoShape 1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0CEC7EF-F5E0-4F85-A05D-CF2BE8B0D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379" y="980992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2">
            <a:hlinkClick r:id="" action="ppaction://noaction"/>
            <a:extLst>
              <a:ext uri="{FF2B5EF4-FFF2-40B4-BE49-F238E27FC236}">
                <a16:creationId xmlns:a16="http://schemas.microsoft.com/office/drawing/2014/main" id="{44EF3744-9D96-4684-B661-BB7E28CA1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3804" y="1015917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拉普拉斯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D3E7CF28-C095-4EE4-BF61-3531F65EE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984" y="919451"/>
            <a:ext cx="523282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定理二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德莫佛－拉普拉斯定理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88847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utoUpdateAnimBg="0"/>
      <p:bldP spid="14" grpId="0" animBg="1"/>
      <p:bldP spid="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03DF748-1180-45DC-B1F7-F176D2084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0703"/>
              </p:ext>
            </p:extLst>
          </p:nvPr>
        </p:nvGraphicFramePr>
        <p:xfrm>
          <a:off x="1035578" y="3077341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993680" imgH="431640" progId="Equation.3">
                  <p:embed/>
                </p:oleObj>
              </mc:Choice>
              <mc:Fallback>
                <p:oleObj name="Equation" r:id="rId4" imgW="1993680" imgH="43164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578" y="3077341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F24581B-4A17-43F2-A647-5F9B91E93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51815"/>
              </p:ext>
            </p:extLst>
          </p:nvPr>
        </p:nvGraphicFramePr>
        <p:xfrm>
          <a:off x="3285065" y="3084750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5003640" imgH="431640" progId="Equation.3">
                  <p:embed/>
                </p:oleObj>
              </mc:Choice>
              <mc:Fallback>
                <p:oleObj name="Equation" r:id="rId6" imgW="5003640" imgH="43164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65" y="3084750"/>
                        <a:ext cx="500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16BE02D3-96F9-4434-8487-724E3AA23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199" y="373584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根据定理一得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75C467A-05DA-4CBA-9972-E8012D48B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19478"/>
              </p:ext>
            </p:extLst>
          </p:nvPr>
        </p:nvGraphicFramePr>
        <p:xfrm>
          <a:off x="1057803" y="4550539"/>
          <a:ext cx="374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3746160" imgH="990360" progId="Equation.3">
                  <p:embed/>
                </p:oleObj>
              </mc:Choice>
              <mc:Fallback>
                <p:oleObj name="Equation" r:id="rId8" imgW="3746160" imgH="99036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03" y="4550539"/>
                        <a:ext cx="374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890AAEB7-0AFA-4F07-BAEB-FDEF9EAAA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6763"/>
              </p:ext>
            </p:extLst>
          </p:nvPr>
        </p:nvGraphicFramePr>
        <p:xfrm>
          <a:off x="4809065" y="4079052"/>
          <a:ext cx="3403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3403440" imgH="1930320" progId="Equation.3">
                  <p:embed/>
                </p:oleObj>
              </mc:Choice>
              <mc:Fallback>
                <p:oleObj name="Equation" r:id="rId10" imgW="3403440" imgH="193032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065" y="4079052"/>
                        <a:ext cx="3403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9E08CA9-A95E-40AD-8708-DEDA87F6E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22577"/>
              </p:ext>
            </p:extLst>
          </p:nvPr>
        </p:nvGraphicFramePr>
        <p:xfrm>
          <a:off x="1049865" y="5636389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3530520" imgH="977760" progId="Equation.3">
                  <p:embed/>
                </p:oleObj>
              </mc:Choice>
              <mc:Fallback>
                <p:oleObj name="Equation" r:id="rId12" imgW="3530520" imgH="977760" progId="Equation.3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65" y="5636389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8E1590CA-DDD4-4AE7-9094-1D120F286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555" y="96452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证明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EEB735DD-6C3A-444D-85A5-67A0DE82D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105" y="961539"/>
            <a:ext cx="102644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可知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44EE744C-7510-4F3F-8FA7-A33BC5FC2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4871"/>
              </p:ext>
            </p:extLst>
          </p:nvPr>
        </p:nvGraphicFramePr>
        <p:xfrm>
          <a:off x="2788981" y="744845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4" imgW="1726920" imgH="952200" progId="Equation.3">
                  <p:embed/>
                </p:oleObj>
              </mc:Choice>
              <mc:Fallback>
                <p:oleObj name="Equation" r:id="rId14" imgW="1726920" imgH="95220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B611248C-CA2C-4962-9403-0571E0D66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81" y="744845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208B5A42-22E0-4D5D-8FDB-935E9E738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01338"/>
              </p:ext>
            </p:extLst>
          </p:nvPr>
        </p:nvGraphicFramePr>
        <p:xfrm>
          <a:off x="910630" y="1742695"/>
          <a:ext cx="1098513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6" imgW="4520880" imgH="444240" progId="Equation.DSMT4">
                  <p:embed/>
                </p:oleObj>
              </mc:Choice>
              <mc:Fallback>
                <p:oleObj name="Equation" r:id="rId16" imgW="4520880" imgH="44424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4BC5EFC9-A174-4B2E-9A24-4C5B210BB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1742695"/>
                        <a:ext cx="10985136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764B98C7-7932-408D-8690-26EF5B2A2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42482"/>
              </p:ext>
            </p:extLst>
          </p:nvPr>
        </p:nvGraphicFramePr>
        <p:xfrm>
          <a:off x="2479038" y="2344950"/>
          <a:ext cx="544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8" imgW="5448240" imgH="482400" progId="Equation.3">
                  <p:embed/>
                </p:oleObj>
              </mc:Choice>
              <mc:Fallback>
                <p:oleObj name="Equation" r:id="rId18" imgW="5448240" imgH="48240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55FC3ED1-BC1A-411F-BF7E-197052099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038" y="2344950"/>
                        <a:ext cx="544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2695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utoUpdateAnimBg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028">
            <a:extLst>
              <a:ext uri="{FF2B5EF4-FFF2-40B4-BE49-F238E27FC236}">
                <a16:creationId xmlns:a16="http://schemas.microsoft.com/office/drawing/2014/main" id="{4325A5D3-F9EF-4870-9605-B779F2AF9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464" y="836712"/>
            <a:ext cx="7145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/>
              <a:t>下面的图形表明</a:t>
            </a:r>
            <a:r>
              <a:rPr lang="en-US" altLang="zh-CN" sz="2800" b="1"/>
              <a:t>:</a:t>
            </a:r>
            <a:r>
              <a:rPr lang="zh-CN" altLang="en-US" sz="2800" b="1"/>
              <a:t>正态分布是二项分布的逼近</a:t>
            </a:r>
            <a:r>
              <a:rPr lang="en-US" altLang="zh-CN" sz="2800" b="1"/>
              <a:t>.</a:t>
            </a:r>
          </a:p>
        </p:txBody>
      </p:sp>
      <p:pic>
        <p:nvPicPr>
          <p:cNvPr id="7" name="Picture 1030">
            <a:extLst>
              <a:ext uri="{FF2B5EF4-FFF2-40B4-BE49-F238E27FC236}">
                <a16:creationId xmlns:a16="http://schemas.microsoft.com/office/drawing/2014/main" id="{D37D3353-50D2-4E6F-BF4E-868EF034B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731" y="4086374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32">
            <a:extLst>
              <a:ext uri="{FF2B5EF4-FFF2-40B4-BE49-F238E27FC236}">
                <a16:creationId xmlns:a16="http://schemas.microsoft.com/office/drawing/2014/main" id="{C1164210-176A-4C95-AD0A-AB3B3B085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364" y="4086374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031">
            <a:extLst>
              <a:ext uri="{FF2B5EF4-FFF2-40B4-BE49-F238E27FC236}">
                <a16:creationId xmlns:a16="http://schemas.microsoft.com/office/drawing/2014/main" id="{E4D62591-929F-4152-8BEA-3B28A8238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56" y="1479650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29">
            <a:extLst>
              <a:ext uri="{FF2B5EF4-FFF2-40B4-BE49-F238E27FC236}">
                <a16:creationId xmlns:a16="http://schemas.microsoft.com/office/drawing/2014/main" id="{4434D9B6-B506-4C53-AFCD-BEE6DD751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364" y="1479650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30788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中心极限定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22C7217-CCBD-43D7-875F-3CBCE5842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00173"/>
              </p:ext>
            </p:extLst>
          </p:nvPr>
        </p:nvGraphicFramePr>
        <p:xfrm>
          <a:off x="996306" y="1700808"/>
          <a:ext cx="9110176" cy="44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3809880" imgH="1866600" progId="Equation.DSMT4">
                  <p:embed/>
                </p:oleObj>
              </mc:Choice>
              <mc:Fallback>
                <p:oleObj name="Equation" r:id="rId4" imgW="3809880" imgH="18666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06" y="1700808"/>
                        <a:ext cx="9110176" cy="44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6712F21-6840-44DE-997E-CA0652669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5157" y="906562"/>
            <a:ext cx="1444625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6">
            <a:hlinkClick r:id="" action="ppaction://noaction"/>
            <a:extLst>
              <a:ext uri="{FF2B5EF4-FFF2-40B4-BE49-F238E27FC236}">
                <a16:creationId xmlns:a16="http://schemas.microsoft.com/office/drawing/2014/main" id="{E04652F1-622C-4CA2-88B3-DBECFE4CC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3257" y="941487"/>
            <a:ext cx="13468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李雅普诺夫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1B18E8-66E2-445A-B5E3-704E63647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301" y="942450"/>
            <a:ext cx="415079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定理三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李雅普诺夫定理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905450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8</TotalTime>
  <Words>682</Words>
  <Application>Microsoft Office PowerPoint</Application>
  <PresentationFormat>自定义</PresentationFormat>
  <Paragraphs>126</Paragraphs>
  <Slides>23</Slides>
  <Notes>23</Notes>
  <HiddenSlides>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Arial Unicode MS</vt:lpstr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26</cp:revision>
  <cp:lastPrinted>2021-11-17T07:18:59Z</cp:lastPrinted>
  <dcterms:created xsi:type="dcterms:W3CDTF">2016-05-19T10:28:42Z</dcterms:created>
  <dcterms:modified xsi:type="dcterms:W3CDTF">2023-04-21T00:37:10Z</dcterms:modified>
  <cp:category> </cp:category>
  <cp:contentStatus> </cp:contentStatus>
  <cp:version>1</cp:version>
</cp:coreProperties>
</file>